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909" r:id="rId2"/>
    <p:sldId id="1030" r:id="rId3"/>
    <p:sldId id="994" r:id="rId4"/>
    <p:sldId id="809" r:id="rId5"/>
    <p:sldId id="852" r:id="rId6"/>
    <p:sldId id="970" r:id="rId7"/>
    <p:sldId id="997" r:id="rId8"/>
    <p:sldId id="995" r:id="rId9"/>
    <p:sldId id="1017" r:id="rId10"/>
    <p:sldId id="1001" r:id="rId11"/>
    <p:sldId id="999" r:id="rId12"/>
    <p:sldId id="1031" r:id="rId13"/>
    <p:sldId id="1033" r:id="rId14"/>
    <p:sldId id="1034" r:id="rId15"/>
    <p:sldId id="985" r:id="rId16"/>
    <p:sldId id="986" r:id="rId17"/>
    <p:sldId id="1035" r:id="rId18"/>
    <p:sldId id="1037" r:id="rId19"/>
    <p:sldId id="1036" r:id="rId20"/>
    <p:sldId id="723" r:id="rId2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1030"/>
            <p14:sldId id="994"/>
            <p14:sldId id="809"/>
            <p14:sldId id="852"/>
            <p14:sldId id="970"/>
            <p14:sldId id="997"/>
            <p14:sldId id="995"/>
            <p14:sldId id="1017"/>
            <p14:sldId id="1001"/>
            <p14:sldId id="999"/>
            <p14:sldId id="1031"/>
            <p14:sldId id="1033"/>
            <p14:sldId id="1034"/>
            <p14:sldId id="985"/>
            <p14:sldId id="986"/>
            <p14:sldId id="1035"/>
            <p14:sldId id="1037"/>
            <p14:sldId id="1036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4" autoAdjust="0"/>
    <p:restoredTop sz="94057" autoAdjust="0"/>
  </p:normalViewPr>
  <p:slideViewPr>
    <p:cSldViewPr>
      <p:cViewPr>
        <p:scale>
          <a:sx n="100" d="100"/>
          <a:sy n="100" d="100"/>
        </p:scale>
        <p:origin x="-432" y="-29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4.png"/><Relationship Id="rId5" Type="http://schemas.openxmlformats.org/officeDocument/2006/relationships/image" Target="../media/image50.png"/><Relationship Id="rId10" Type="http://schemas.openxmlformats.org/officeDocument/2006/relationships/image" Target="../media/image53.png"/><Relationship Id="rId4" Type="http://schemas.openxmlformats.org/officeDocument/2006/relationships/image" Target="../media/image12.png"/><Relationship Id="rId9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42.png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67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6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74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28.png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2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55.png"/><Relationship Id="rId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86.wmf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image" Target="../media/image89.png"/><Relationship Id="rId24" Type="http://schemas.openxmlformats.org/officeDocument/2006/relationships/oleObject" Target="../embeddings/oleObject57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png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101.wmf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09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png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14.wmf"/><Relationship Id="rId18" Type="http://schemas.openxmlformats.org/officeDocument/2006/relationships/image" Target="../media/image122.png"/><Relationship Id="rId26" Type="http://schemas.openxmlformats.org/officeDocument/2006/relationships/image" Target="../media/image124.png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81.bin"/><Relationship Id="rId7" Type="http://schemas.openxmlformats.org/officeDocument/2006/relationships/image" Target="../media/image103.png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121.png"/><Relationship Id="rId25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png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png"/><Relationship Id="rId11" Type="http://schemas.openxmlformats.org/officeDocument/2006/relationships/image" Target="../media/image113.wmf"/><Relationship Id="rId24" Type="http://schemas.openxmlformats.org/officeDocument/2006/relationships/image" Target="../media/image118.wmf"/><Relationship Id="rId5" Type="http://schemas.openxmlformats.org/officeDocument/2006/relationships/image" Target="../media/image12.png"/><Relationship Id="rId15" Type="http://schemas.openxmlformats.org/officeDocument/2006/relationships/image" Target="../media/image115.wmf"/><Relationship Id="rId23" Type="http://schemas.openxmlformats.org/officeDocument/2006/relationships/oleObject" Target="../embeddings/oleObject82.bin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119.png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79.bin"/><Relationship Id="rId22" Type="http://schemas.openxmlformats.org/officeDocument/2006/relationships/image" Target="../media/image117.wmf"/><Relationship Id="rId27" Type="http://schemas.openxmlformats.org/officeDocument/2006/relationships/image" Target="../media/image1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32.wmf"/><Relationship Id="rId7" Type="http://schemas.openxmlformats.org/officeDocument/2006/relationships/image" Target="../media/image138.png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png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91.bin"/><Relationship Id="rId5" Type="http://schemas.openxmlformats.org/officeDocument/2006/relationships/image" Target="../media/image28.png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93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" Type="http://schemas.openxmlformats.org/officeDocument/2006/relationships/image" Target="../media/image12.png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image" Target="../media/image22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1.png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png"/><Relationship Id="rId12" Type="http://schemas.microsoft.com/office/2007/relationships/hdphoto" Target="../media/hdphoto2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1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png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png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484812" y="2286000"/>
            <a:ext cx="6292679" cy="1219200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451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19"/>
          <a:stretch/>
        </p:blipFill>
        <p:spPr bwMode="auto">
          <a:xfrm>
            <a:off x="5389034" y="1456418"/>
            <a:ext cx="5124978" cy="807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058" y="2334348"/>
            <a:ext cx="1174750" cy="1402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3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5" r="3611" b="19637"/>
          <a:stretch/>
        </p:blipFill>
        <p:spPr bwMode="auto">
          <a:xfrm>
            <a:off x="5789612" y="2353398"/>
            <a:ext cx="5510549" cy="99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41" y="225487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513012" y="2734544"/>
                <a:ext cx="8915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ể tìm x thỏa mã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0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000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ròn cần phân tích đa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hức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thành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hân tử.</a:t>
                </a:r>
                <a:endParaRPr lang="vi-VN" sz="22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3012" y="2734544"/>
                <a:ext cx="8915400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684" t="-3968" r="-889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22136"/>
              </p:ext>
            </p:extLst>
          </p:nvPr>
        </p:nvGraphicFramePr>
        <p:xfrm>
          <a:off x="4737915" y="3352800"/>
          <a:ext cx="30575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0" name="Equation" r:id="rId6" imgW="1180800" imgH="241200" progId="Equation.DSMT4">
                  <p:embed/>
                </p:oleObj>
              </mc:Choice>
              <mc:Fallback>
                <p:oleObj name="Equation" r:id="rId6" imgW="11808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915" y="3352800"/>
                        <a:ext cx="30575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303212" y="123825"/>
            <a:ext cx="9761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NHÓM CÁC HẠNG TỬ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3963527" y="4060498"/>
                <a:ext cx="393853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 + 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) = 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8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527" y="4060498"/>
                <a:ext cx="3938535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858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3963527" y="4583718"/>
                <a:ext cx="47216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+ 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36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527" y="4583718"/>
                <a:ext cx="4721685" cy="523220"/>
              </a:xfrm>
              <a:prstGeom prst="rect">
                <a:avLst/>
              </a:prstGeom>
              <a:blipFill rotWithShape="1">
                <a:blip r:embed="rId9"/>
                <a:stretch>
                  <a:fillRect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3963527" y="5115153"/>
                <a:ext cx="4721685" cy="601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36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527" y="5115153"/>
                <a:ext cx="4721685" cy="601062"/>
              </a:xfrm>
              <a:prstGeom prst="rect">
                <a:avLst/>
              </a:prstGeom>
              <a:blipFill rotWithShape="1">
                <a:blip r:embed="rId10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84137" y="685800"/>
            <a:ext cx="11857143" cy="1569076"/>
            <a:chOff x="84137" y="685800"/>
            <a:chExt cx="11857143" cy="1569076"/>
          </a:xfrm>
        </p:grpSpPr>
        <p:sp>
          <p:nvSpPr>
            <p:cNvPr id="14" name="Rounded Rectangle 13"/>
            <p:cNvSpPr/>
            <p:nvPr/>
          </p:nvSpPr>
          <p:spPr>
            <a:xfrm>
              <a:off x="1987550" y="783824"/>
              <a:ext cx="9953730" cy="1266825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546913" y="940701"/>
                  <a:ext cx="8881499" cy="957548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Giải bài toán mở đầu bằng cách phân tíc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800" b="1" smtClean="0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thành 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nhân 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tử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6913" y="940701"/>
                  <a:ext cx="8881499" cy="957548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892" t="-637" b="-140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685800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930" y="914400"/>
              <a:ext cx="1244955" cy="627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674434" y="1238845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0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99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1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2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65804"/>
              </p:ext>
            </p:extLst>
          </p:nvPr>
        </p:nvGraphicFramePr>
        <p:xfrm>
          <a:off x="2916237" y="3124200"/>
          <a:ext cx="51943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1" name="Equation" r:id="rId5" imgW="2006280" imgH="241200" progId="Equation.DSMT4">
                  <p:embed/>
                </p:oleObj>
              </mc:Choice>
              <mc:Fallback>
                <p:oleObj name="Equation" r:id="rId5" imgW="2006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7" y="3124200"/>
                        <a:ext cx="51943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50376" y="762000"/>
            <a:ext cx="11735236" cy="1819274"/>
            <a:chOff x="150376" y="1143000"/>
            <a:chExt cx="11735236" cy="1819274"/>
          </a:xfrm>
        </p:grpSpPr>
        <p:sp>
          <p:nvSpPr>
            <p:cNvPr id="9" name="Rounded Rectangle 8"/>
            <p:cNvSpPr/>
            <p:nvPr/>
          </p:nvSpPr>
          <p:spPr>
            <a:xfrm>
              <a:off x="1742930" y="1203153"/>
              <a:ext cx="10142682" cy="1759121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08212" y="1248905"/>
              <a:ext cx="95250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Phân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ích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các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đa thức sau thành nhân tử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1143000"/>
              <a:ext cx="1515280" cy="1523605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578154" y="1574722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3" name="Picture 1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453665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072791"/>
                </p:ext>
              </p:extLst>
            </p:nvPr>
          </p:nvGraphicFramePr>
          <p:xfrm>
            <a:off x="3070224" y="1666875"/>
            <a:ext cx="2563813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62" name="Equation" r:id="rId9" imgW="990360" imgH="241200" progId="Equation.DSMT4">
                    <p:embed/>
                  </p:oleObj>
                </mc:Choice>
                <mc:Fallback>
                  <p:oleObj name="Equation" r:id="rId9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224" y="1666875"/>
                          <a:ext cx="2563813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084923"/>
                </p:ext>
              </p:extLst>
            </p:nvPr>
          </p:nvGraphicFramePr>
          <p:xfrm>
            <a:off x="8015288" y="1684884"/>
            <a:ext cx="1611312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63" name="Equation" r:id="rId11" imgW="622080" imgH="241200" progId="Equation.DSMT4">
                    <p:embed/>
                  </p:oleObj>
                </mc:Choice>
                <mc:Fallback>
                  <p:oleObj name="Equation" r:id="rId11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5288" y="1684884"/>
                          <a:ext cx="1611312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16047"/>
                </p:ext>
              </p:extLst>
            </p:nvPr>
          </p:nvGraphicFramePr>
          <p:xfrm>
            <a:off x="3070224" y="2268538"/>
            <a:ext cx="2795588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64" name="Equation" r:id="rId13" imgW="1079280" imgH="241200" progId="Equation.DSMT4">
                    <p:embed/>
                  </p:oleObj>
                </mc:Choice>
                <mc:Fallback>
                  <p:oleObj name="Equation" r:id="rId13" imgW="1079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224" y="2268538"/>
                          <a:ext cx="2795588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264823"/>
                </p:ext>
              </p:extLst>
            </p:nvPr>
          </p:nvGraphicFramePr>
          <p:xfrm>
            <a:off x="8015288" y="2268538"/>
            <a:ext cx="2038350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65" name="Equation" r:id="rId15" imgW="787320" imgH="241200" progId="Equation.DSMT4">
                    <p:embed/>
                  </p:oleObj>
                </mc:Choice>
                <mc:Fallback>
                  <p:oleObj name="Equation" r:id="rId15" imgW="787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5288" y="2268538"/>
                          <a:ext cx="2038350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303212" y="152400"/>
            <a:ext cx="1060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SỬ DỤNG HẰNG ĐẲNG THỨ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74212"/>
              </p:ext>
            </p:extLst>
          </p:nvPr>
        </p:nvGraphicFramePr>
        <p:xfrm>
          <a:off x="8097837" y="3124200"/>
          <a:ext cx="15779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6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7" y="3124200"/>
                        <a:ext cx="15779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62886"/>
              </p:ext>
            </p:extLst>
          </p:nvPr>
        </p:nvGraphicFramePr>
        <p:xfrm>
          <a:off x="2916237" y="3671888"/>
          <a:ext cx="36480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7" name="Equation" r:id="rId19" imgW="1409400" imgH="393480" progId="Equation.DSMT4">
                  <p:embed/>
                </p:oleObj>
              </mc:Choice>
              <mc:Fallback>
                <p:oleObj name="Equation" r:id="rId19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7" y="3671888"/>
                        <a:ext cx="36480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45575"/>
              </p:ext>
            </p:extLst>
          </p:nvPr>
        </p:nvGraphicFramePr>
        <p:xfrm>
          <a:off x="6475412" y="3748088"/>
          <a:ext cx="31543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8" name="Equation" r:id="rId21" imgW="1218960" imgH="355320" progId="Equation.DSMT4">
                  <p:embed/>
                </p:oleObj>
              </mc:Choice>
              <mc:Fallback>
                <p:oleObj name="Equation" r:id="rId21" imgW="1218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2" y="3748088"/>
                        <a:ext cx="315436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53887"/>
              </p:ext>
            </p:extLst>
          </p:nvPr>
        </p:nvGraphicFramePr>
        <p:xfrm>
          <a:off x="2894012" y="4586288"/>
          <a:ext cx="60467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" name="Equation" r:id="rId23" imgW="2336760" imgH="241200" progId="Equation.DSMT4">
                  <p:embed/>
                </p:oleObj>
              </mc:Choice>
              <mc:Fallback>
                <p:oleObj name="Equation" r:id="rId23" imgW="2336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4586288"/>
                        <a:ext cx="60467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65231"/>
              </p:ext>
            </p:extLst>
          </p:nvPr>
        </p:nvGraphicFramePr>
        <p:xfrm>
          <a:off x="8913812" y="4586288"/>
          <a:ext cx="17748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0" name="Equation" r:id="rId25" imgW="685800" imgH="241200" progId="Equation.DSMT4">
                  <p:embed/>
                </p:oleObj>
              </mc:Choice>
              <mc:Fallback>
                <p:oleObj name="Equation" r:id="rId25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2" y="4586288"/>
                        <a:ext cx="17748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811117"/>
              </p:ext>
            </p:extLst>
          </p:nvPr>
        </p:nvGraphicFramePr>
        <p:xfrm>
          <a:off x="2894012" y="5272088"/>
          <a:ext cx="39100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1" name="Equation" r:id="rId27" imgW="1511280" imgH="241200" progId="Equation.DSMT4">
                  <p:embed/>
                </p:oleObj>
              </mc:Choice>
              <mc:Fallback>
                <p:oleObj name="Equation" r:id="rId27" imgW="151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5272088"/>
                        <a:ext cx="391001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0592"/>
              </p:ext>
            </p:extLst>
          </p:nvPr>
        </p:nvGraphicFramePr>
        <p:xfrm>
          <a:off x="6814271" y="5272088"/>
          <a:ext cx="38100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2" name="Equation" r:id="rId29" imgW="1473120" imgH="241200" progId="Equation.DSMT4">
                  <p:embed/>
                </p:oleObj>
              </mc:Choice>
              <mc:Fallback>
                <p:oleObj name="Equation" r:id="rId29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271" y="5272088"/>
                        <a:ext cx="38100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95316" y="6012359"/>
            <a:ext cx="10365169" cy="769441"/>
          </a:xfrm>
          <a:prstGeom prst="rect">
            <a:avLst/>
          </a:prstGeom>
          <a:solidFill>
            <a:srgbClr val="FEF5E6"/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pt-BR" sz="2200" b="1" smtClean="0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Chú ý </a:t>
            </a:r>
            <a:r>
              <a:rPr lang="pt-BR" sz="2200" b="1" smtClean="0">
                <a:latin typeface="Arial" pitchFamily="34" charset="0"/>
                <a:cs typeface="Arial" pitchFamily="34" charset="0"/>
              </a:rPr>
              <a:t>: Cách làm như Ví dụ trên được gọi là </a:t>
            </a:r>
            <a:r>
              <a:rPr lang="pt-BR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 tích đa thức thành nhân tử bằng cách sử dụng hằng đẳng thức.</a:t>
            </a:r>
            <a:endParaRPr lang="en-US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83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334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455987"/>
              </p:ext>
            </p:extLst>
          </p:nvPr>
        </p:nvGraphicFramePr>
        <p:xfrm>
          <a:off x="2335273" y="2895600"/>
          <a:ext cx="5410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0" name="Equation" r:id="rId5" imgW="2298600" imgH="241200" progId="Equation.DSMT4">
                  <p:embed/>
                </p:oleObj>
              </mc:Choice>
              <mc:Fallback>
                <p:oleObj name="Equation" r:id="rId5" imgW="229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73" y="2895600"/>
                        <a:ext cx="5410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50812" y="728662"/>
            <a:ext cx="11734799" cy="1481229"/>
            <a:chOff x="150812" y="1219200"/>
            <a:chExt cx="11734799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2" y="1295400"/>
              <a:ext cx="9905999" cy="1326415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60612" y="1397191"/>
              <a:ext cx="9372600" cy="53223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Phân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ích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ác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đa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hức sau thành nhân tử</a:t>
              </a: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1219200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624699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522768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794607"/>
                </p:ext>
              </p:extLst>
            </p:nvPr>
          </p:nvGraphicFramePr>
          <p:xfrm>
            <a:off x="2208212" y="1962025"/>
            <a:ext cx="2242705" cy="567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61" name="Equation" r:id="rId9" imgW="952200" imgH="241200" progId="Equation.DSMT4">
                    <p:embed/>
                  </p:oleObj>
                </mc:Choice>
                <mc:Fallback>
                  <p:oleObj name="Equation" r:id="rId9" imgW="952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212" y="1962025"/>
                          <a:ext cx="2242705" cy="567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521634"/>
                </p:ext>
              </p:extLst>
            </p:nvPr>
          </p:nvGraphicFramePr>
          <p:xfrm>
            <a:off x="5103812" y="1938122"/>
            <a:ext cx="2900795" cy="567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62" name="Equation" r:id="rId11" imgW="1231560" imgH="241200" progId="Equation.DSMT4">
                    <p:embed/>
                  </p:oleObj>
                </mc:Choice>
                <mc:Fallback>
                  <p:oleObj name="Equation" r:id="rId11" imgW="1231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812" y="1938122"/>
                          <a:ext cx="2900795" cy="567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439698"/>
                </p:ext>
              </p:extLst>
            </p:nvPr>
          </p:nvGraphicFramePr>
          <p:xfrm>
            <a:off x="8456612" y="1938338"/>
            <a:ext cx="3229841" cy="567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63" name="Equation" r:id="rId13" imgW="1371600" imgH="241200" progId="Equation.DSMT4">
                    <p:embed/>
                  </p:oleObj>
                </mc:Choice>
                <mc:Fallback>
                  <p:oleObj name="Equation" r:id="rId13" imgW="1371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6612" y="1938338"/>
                          <a:ext cx="3229841" cy="567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303212" y="152400"/>
            <a:ext cx="1060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SỬ DỤNG HẰNG ĐẲNG THỨ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03847"/>
              </p:ext>
            </p:extLst>
          </p:nvPr>
        </p:nvGraphicFramePr>
        <p:xfrm>
          <a:off x="2335273" y="3657600"/>
          <a:ext cx="6457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4" name="Equation" r:id="rId15" imgW="2755800" imgH="241200" progId="Equation.DSMT4">
                  <p:embed/>
                </p:oleObj>
              </mc:Choice>
              <mc:Fallback>
                <p:oleObj name="Equation" r:id="rId15" imgW="275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73" y="3657600"/>
                        <a:ext cx="6457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62593"/>
              </p:ext>
            </p:extLst>
          </p:nvPr>
        </p:nvGraphicFramePr>
        <p:xfrm>
          <a:off x="8761412" y="3657600"/>
          <a:ext cx="13684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5" name="Equation" r:id="rId17" imgW="583920" imgH="241200" progId="Equation.DSMT4">
                  <p:embed/>
                </p:oleObj>
              </mc:Choice>
              <mc:Fallback>
                <p:oleObj name="Equation" r:id="rId17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412" y="3657600"/>
                        <a:ext cx="13684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06100"/>
              </p:ext>
            </p:extLst>
          </p:nvPr>
        </p:nvGraphicFramePr>
        <p:xfrm>
          <a:off x="2335273" y="4419600"/>
          <a:ext cx="7827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6" name="Equation" r:id="rId19" imgW="3340080" imgH="241200" progId="Equation.DSMT4">
                  <p:embed/>
                </p:oleObj>
              </mc:Choice>
              <mc:Fallback>
                <p:oleObj name="Equation" r:id="rId19" imgW="3340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73" y="4419600"/>
                        <a:ext cx="78279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79765"/>
              </p:ext>
            </p:extLst>
          </p:nvPr>
        </p:nvGraphicFramePr>
        <p:xfrm>
          <a:off x="10155236" y="4419600"/>
          <a:ext cx="1547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7" name="Equation" r:id="rId21" imgW="660240" imgH="241200" progId="Equation.DSMT4">
                  <p:embed/>
                </p:oleObj>
              </mc:Choice>
              <mc:Fallback>
                <p:oleObj name="Equation" r:id="rId21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5236" y="4419600"/>
                        <a:ext cx="15478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4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AutoShape 4"/>
          <p:cNvSpPr>
            <a:spLocks noChangeArrowheads="1"/>
          </p:cNvSpPr>
          <p:nvPr/>
        </p:nvSpPr>
        <p:spPr bwMode="gray">
          <a:xfrm>
            <a:off x="303212" y="152400"/>
            <a:ext cx="1060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SỬ DỤNG HẰNG ĐẲNG THỨ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3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2" y="445806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1751012" y="4876800"/>
            <a:ext cx="9677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Bạn Vuông phân tích đa thức đã cho thành tích của hai đa thức, tuy nhiên đa thức trong ngoặc còn có thể phân tích tiếp được.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4137" y="763215"/>
            <a:ext cx="11857143" cy="1569076"/>
            <a:chOff x="84137" y="763215"/>
            <a:chExt cx="11857143" cy="1569076"/>
          </a:xfrm>
        </p:grpSpPr>
        <p:sp>
          <p:nvSpPr>
            <p:cNvPr id="46" name="Rounded Rectangle 45"/>
            <p:cNvSpPr/>
            <p:nvPr/>
          </p:nvSpPr>
          <p:spPr>
            <a:xfrm>
              <a:off x="1987550" y="861239"/>
              <a:ext cx="9953730" cy="1386834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2208212" y="906090"/>
                  <a:ext cx="9144000" cy="1332458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ai bạn Tròn và vuông có cách phân tíc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hành nhân tử như hình bên dưới.</a:t>
                  </a:r>
                </a:p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Em hãy nêu ý kiến của em về lời giải của Tròn và Vuông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212" y="906090"/>
                  <a:ext cx="9144000" cy="133245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00" t="-2752" r="-933" b="-91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763215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642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1174690"/>
              <a:ext cx="1543050" cy="841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2643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4743" r="-819" b="17901"/>
          <a:stretch/>
        </p:blipFill>
        <p:spPr bwMode="auto">
          <a:xfrm>
            <a:off x="3122612" y="2351341"/>
            <a:ext cx="7133410" cy="207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1751012" y="5715000"/>
            <a:ext cx="9677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Bạn Tròn phân tích đa thức thành các nhân tử, trong đó mỗi nhân tử không phân tích tiếp được nữa.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296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41" y="2286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979152" y="2755797"/>
            <a:ext cx="1752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i="1" smtClean="0">
                <a:latin typeface="Arial" pitchFamily="34" charset="0"/>
                <a:cs typeface="Arial" pitchFamily="34" charset="0"/>
              </a:rPr>
              <a:t>Cách 1 :</a:t>
            </a:r>
            <a:endParaRPr lang="vi-VN" sz="2200" b="1" i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20132"/>
              </p:ext>
            </p:extLst>
          </p:nvPr>
        </p:nvGraphicFramePr>
        <p:xfrm>
          <a:off x="3735388" y="2658064"/>
          <a:ext cx="39449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0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658064"/>
                        <a:ext cx="394493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303212" y="123825"/>
            <a:ext cx="9761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NHÓM CÁC HẠNG TỬ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4137" y="685800"/>
            <a:ext cx="11857143" cy="1569076"/>
            <a:chOff x="84137" y="685800"/>
            <a:chExt cx="11857143" cy="1569076"/>
          </a:xfrm>
        </p:grpSpPr>
        <p:sp>
          <p:nvSpPr>
            <p:cNvPr id="14" name="Rounded Rectangle 13"/>
            <p:cNvSpPr/>
            <p:nvPr/>
          </p:nvSpPr>
          <p:spPr>
            <a:xfrm>
              <a:off x="1987550" y="783824"/>
              <a:ext cx="9953730" cy="1378351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546913" y="940701"/>
              <a:ext cx="8881499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600" b="1">
                  <a:latin typeface="Arial" pitchFamily="34" charset="0"/>
                  <a:cs typeface="Arial" pitchFamily="34" charset="0"/>
                </a:rPr>
                <a:t>Tính nhanh giá trị của biểu thức</a:t>
              </a: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685800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930" y="914400"/>
              <a:ext cx="1244955" cy="627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674434" y="1238845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72158142"/>
                    </p:ext>
                  </p:extLst>
                </p:nvPr>
              </p:nvGraphicFramePr>
              <p:xfrm>
                <a:off x="3656012" y="1430859"/>
                <a:ext cx="3417888" cy="623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731" name="Equation" r:id="rId9" imgW="1320480" imgH="241200" progId="Equation.DSMT4">
                        <p:embed/>
                      </p:oleObj>
                    </mc:Choice>
                    <mc:Fallback>
                      <p:oleObj name="Equation" r:id="rId9" imgW="13204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6012" y="1430859"/>
                              <a:ext cx="3417888" cy="623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72158142"/>
                    </p:ext>
                  </p:extLst>
                </p:nvPr>
              </p:nvGraphicFramePr>
              <p:xfrm>
                <a:off x="3656012" y="1430859"/>
                <a:ext cx="3417888" cy="623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731" name="Equation" r:id="rId9" imgW="1320480" imgH="241200" progId="Equation.DSMT4">
                        <p:embed/>
                      </p:oleObj>
                    </mc:Choice>
                    <mc:Fallback>
                      <p:oleObj name="Equation" r:id="rId9" imgW="13204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6012" y="1430859"/>
                              <a:ext cx="3417888" cy="623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7161212" y="1542298"/>
                  <a:ext cx="3962400" cy="492420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𝟎𝟐𝟐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, 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𝟎𝟐𝟎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1212" y="1542298"/>
                  <a:ext cx="3962400" cy="4924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1692" t="-4938" b="-246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1769"/>
              </p:ext>
            </p:extLst>
          </p:nvPr>
        </p:nvGraphicFramePr>
        <p:xfrm>
          <a:off x="7618412" y="2765322"/>
          <a:ext cx="3254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2" name="Equation" r:id="rId12" imgW="1257120" imgH="203040" progId="Equation.DSMT4">
                  <p:embed/>
                </p:oleObj>
              </mc:Choice>
              <mc:Fallback>
                <p:oleObj name="Equation" r:id="rId12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2765322"/>
                        <a:ext cx="32543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35448"/>
              </p:ext>
            </p:extLst>
          </p:nvPr>
        </p:nvGraphicFramePr>
        <p:xfrm>
          <a:off x="4084637" y="3436937"/>
          <a:ext cx="3254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3" name="Equation" r:id="rId14" imgW="1257120" imgH="203040" progId="Equation.DSMT4">
                  <p:embed/>
                </p:oleObj>
              </mc:Choice>
              <mc:Fallback>
                <p:oleObj name="Equation" r:id="rId14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7" y="3436937"/>
                        <a:ext cx="32543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93072"/>
              </p:ext>
            </p:extLst>
          </p:nvPr>
        </p:nvGraphicFramePr>
        <p:xfrm>
          <a:off x="7285037" y="3436937"/>
          <a:ext cx="2498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4" name="Equation" r:id="rId16" imgW="965160" imgH="203040" progId="Equation.DSMT4">
                  <p:embed/>
                </p:oleObj>
              </mc:Choice>
              <mc:Fallback>
                <p:oleObj name="Equation" r:id="rId16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7" y="3436937"/>
                        <a:ext cx="2498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27191" y="4288733"/>
            <a:ext cx="1752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i="1" smtClean="0">
                <a:latin typeface="Arial" pitchFamily="34" charset="0"/>
                <a:cs typeface="Arial" pitchFamily="34" charset="0"/>
              </a:rPr>
              <a:t>Cách 1 :</a:t>
            </a:r>
            <a:endParaRPr lang="vi-VN" sz="2200" b="1" i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63339"/>
              </p:ext>
            </p:extLst>
          </p:nvPr>
        </p:nvGraphicFramePr>
        <p:xfrm>
          <a:off x="3683427" y="4152900"/>
          <a:ext cx="39449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5" name="Equation" r:id="rId18" imgW="1523880" imgH="241200" progId="Equation.DSMT4">
                  <p:embed/>
                </p:oleObj>
              </mc:Choice>
              <mc:Fallback>
                <p:oleObj name="Equation" r:id="rId18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427" y="4152900"/>
                        <a:ext cx="394493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42774"/>
              </p:ext>
            </p:extLst>
          </p:nvPr>
        </p:nvGraphicFramePr>
        <p:xfrm>
          <a:off x="7640637" y="4260832"/>
          <a:ext cx="3254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6" name="Equation" r:id="rId20" imgW="1257120" imgH="203040" progId="Equation.DSMT4">
                  <p:embed/>
                </p:oleObj>
              </mc:Choice>
              <mc:Fallback>
                <p:oleObj name="Equation" r:id="rId20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7" y="4260832"/>
                        <a:ext cx="32543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00090"/>
              </p:ext>
            </p:extLst>
          </p:nvPr>
        </p:nvGraphicFramePr>
        <p:xfrm>
          <a:off x="4037012" y="4800600"/>
          <a:ext cx="2498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7" name="Equation" r:id="rId22" imgW="965160" imgH="203040" progId="Equation.DSMT4">
                  <p:embed/>
                </p:oleObj>
              </mc:Choice>
              <mc:Fallback>
                <p:oleObj name="Equation" r:id="rId22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4800600"/>
                        <a:ext cx="2498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436812" y="54102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Thay x = 2022, y = 2020 vào biểu thức A, ta được: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3270"/>
              </p:ext>
            </p:extLst>
          </p:nvPr>
        </p:nvGraphicFramePr>
        <p:xfrm>
          <a:off x="3503612" y="5943600"/>
          <a:ext cx="66722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8" name="Equation" r:id="rId24" imgW="2577960" imgH="203040" progId="Equation.DSMT4">
                  <p:embed/>
                </p:oleObj>
              </mc:Choice>
              <mc:Fallback>
                <p:oleObj name="Equation" r:id="rId24" imgW="257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5943600"/>
                        <a:ext cx="66722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93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9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1055" flipH="1">
            <a:off x="77478" y="5366495"/>
            <a:ext cx="1224069" cy="160784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897" y="0"/>
            <a:ext cx="111392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150696"/>
            <a:ext cx="9716445" cy="1678103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436812" y="269557"/>
            <a:ext cx="7467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>
                <a:latin typeface="Arial" pitchFamily="34" charset="0"/>
                <a:cs typeface="Arial" pitchFamily="34" charset="0"/>
              </a:rPr>
              <a:t>Phân tích các đa thức sau thành nhân tử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717" y="2029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2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52812"/>
              </p:ext>
            </p:extLst>
          </p:nvPr>
        </p:nvGraphicFramePr>
        <p:xfrm>
          <a:off x="3198812" y="683218"/>
          <a:ext cx="16160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5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683218"/>
                        <a:ext cx="16160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3142"/>
              </p:ext>
            </p:extLst>
          </p:nvPr>
        </p:nvGraphicFramePr>
        <p:xfrm>
          <a:off x="7889875" y="683218"/>
          <a:ext cx="22129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6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683218"/>
                        <a:ext cx="22129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277206"/>
              </p:ext>
            </p:extLst>
          </p:nvPr>
        </p:nvGraphicFramePr>
        <p:xfrm>
          <a:off x="3934166" y="2403475"/>
          <a:ext cx="31130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7" name="Equation" r:id="rId11" imgW="1320480" imgH="241200" progId="Equation.DSMT4">
                  <p:embed/>
                </p:oleObj>
              </mc:Choice>
              <mc:Fallback>
                <p:oleObj name="Equation" r:id="rId11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66" y="2403475"/>
                        <a:ext cx="31130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94702"/>
              </p:ext>
            </p:extLst>
          </p:nvPr>
        </p:nvGraphicFramePr>
        <p:xfrm>
          <a:off x="3198812" y="1233340"/>
          <a:ext cx="16160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8" name="Equation" r:id="rId13" imgW="685800" imgH="241200" progId="Equation.DSMT4">
                  <p:embed/>
                </p:oleObj>
              </mc:Choice>
              <mc:Fallback>
                <p:oleObj name="Equation" r:id="rId1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1233340"/>
                        <a:ext cx="16160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2003"/>
              </p:ext>
            </p:extLst>
          </p:nvPr>
        </p:nvGraphicFramePr>
        <p:xfrm>
          <a:off x="7889875" y="1233488"/>
          <a:ext cx="1584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9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1233488"/>
                        <a:ext cx="1584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26654"/>
              </p:ext>
            </p:extLst>
          </p:nvPr>
        </p:nvGraphicFramePr>
        <p:xfrm>
          <a:off x="3934166" y="3089275"/>
          <a:ext cx="4040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0" name="Equation" r:id="rId17" imgW="1714320" imgH="241200" progId="Equation.DSMT4">
                  <p:embed/>
                </p:oleObj>
              </mc:Choice>
              <mc:Fallback>
                <p:oleObj name="Equation" r:id="rId17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66" y="3089275"/>
                        <a:ext cx="4040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47727"/>
              </p:ext>
            </p:extLst>
          </p:nvPr>
        </p:nvGraphicFramePr>
        <p:xfrm>
          <a:off x="3934166" y="3740150"/>
          <a:ext cx="32623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1" name="Equation" r:id="rId19" imgW="1384200" imgH="241200" progId="Equation.DSMT4">
                  <p:embed/>
                </p:oleObj>
              </mc:Choice>
              <mc:Fallback>
                <p:oleObj name="Equation" r:id="rId19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66" y="3740150"/>
                        <a:ext cx="32623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37143"/>
              </p:ext>
            </p:extLst>
          </p:nvPr>
        </p:nvGraphicFramePr>
        <p:xfrm>
          <a:off x="7237412" y="3830637"/>
          <a:ext cx="24542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2" name="Equation" r:id="rId21" imgW="1041120" imgH="203040" progId="Equation.DSMT4">
                  <p:embed/>
                </p:oleObj>
              </mc:Choice>
              <mc:Fallback>
                <p:oleObj name="Equation" r:id="rId21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3830637"/>
                        <a:ext cx="24542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0804"/>
              </p:ext>
            </p:extLst>
          </p:nvPr>
        </p:nvGraphicFramePr>
        <p:xfrm>
          <a:off x="3934166" y="4384675"/>
          <a:ext cx="335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3" name="Equation" r:id="rId23" imgW="1422360" imgH="241200" progId="Equation.DSMT4">
                  <p:embed/>
                </p:oleObj>
              </mc:Choice>
              <mc:Fallback>
                <p:oleObj name="Equation" r:id="rId23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66" y="4384675"/>
                        <a:ext cx="33528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93544"/>
              </p:ext>
            </p:extLst>
          </p:nvPr>
        </p:nvGraphicFramePr>
        <p:xfrm>
          <a:off x="7267574" y="4384675"/>
          <a:ext cx="3322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4" name="Equation" r:id="rId25" imgW="1409400" imgH="241200" progId="Equation.DSMT4">
                  <p:embed/>
                </p:oleObj>
              </mc:Choice>
              <mc:Fallback>
                <p:oleObj name="Equation" r:id="rId25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4" y="4384675"/>
                        <a:ext cx="33226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226896"/>
            <a:ext cx="9821114" cy="14495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436812" y="317420"/>
            <a:ext cx="7467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>
                <a:latin typeface="Arial" pitchFamily="34" charset="0"/>
                <a:cs typeface="Arial" pitchFamily="34" charset="0"/>
              </a:rPr>
              <a:t>Phân tích các đa thức sau thành nhân tử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18819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3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93645"/>
              </p:ext>
            </p:extLst>
          </p:nvPr>
        </p:nvGraphicFramePr>
        <p:xfrm>
          <a:off x="2738913" y="824388"/>
          <a:ext cx="3062923" cy="62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913" y="824388"/>
                        <a:ext cx="3062923" cy="62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02200"/>
              </p:ext>
            </p:extLst>
          </p:nvPr>
        </p:nvGraphicFramePr>
        <p:xfrm>
          <a:off x="7714376" y="824388"/>
          <a:ext cx="3092609" cy="62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9" imgW="1193760" imgH="241200" progId="Equation.DSMT4">
                  <p:embed/>
                </p:oleObj>
              </mc:Choice>
              <mc:Fallback>
                <p:oleObj name="Equation" r:id="rId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376" y="824388"/>
                        <a:ext cx="3092609" cy="62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73710"/>
              </p:ext>
            </p:extLst>
          </p:nvPr>
        </p:nvGraphicFramePr>
        <p:xfrm>
          <a:off x="2735262" y="2286000"/>
          <a:ext cx="5807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1" name="Equation" r:id="rId11" imgW="2463480" imgH="241200" progId="Equation.DSMT4">
                  <p:embed/>
                </p:oleObj>
              </mc:Choice>
              <mc:Fallback>
                <p:oleObj name="Equation" r:id="rId11" imgW="246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2" y="2286000"/>
                        <a:ext cx="58070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84034"/>
              </p:ext>
            </p:extLst>
          </p:nvPr>
        </p:nvGraphicFramePr>
        <p:xfrm>
          <a:off x="5484812" y="3006725"/>
          <a:ext cx="36528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13" imgW="1549080" imgH="203040" progId="Equation.DSMT4">
                  <p:embed/>
                </p:oleObj>
              </mc:Choice>
              <mc:Fallback>
                <p:oleObj name="Equation" r:id="rId13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3006725"/>
                        <a:ext cx="36528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29688"/>
              </p:ext>
            </p:extLst>
          </p:nvPr>
        </p:nvGraphicFramePr>
        <p:xfrm>
          <a:off x="5484812" y="3616325"/>
          <a:ext cx="27257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Equation" r:id="rId15" imgW="1155600" imgH="203040" progId="Equation.DSMT4">
                  <p:embed/>
                </p:oleObj>
              </mc:Choice>
              <mc:Fallback>
                <p:oleObj name="Equation" r:id="rId15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3616325"/>
                        <a:ext cx="27257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73215"/>
              </p:ext>
            </p:extLst>
          </p:nvPr>
        </p:nvGraphicFramePr>
        <p:xfrm>
          <a:off x="2735262" y="4302125"/>
          <a:ext cx="5956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Equation" r:id="rId17" imgW="2527200" imgH="241200" progId="Equation.DSMT4">
                  <p:embed/>
                </p:oleObj>
              </mc:Choice>
              <mc:Fallback>
                <p:oleObj name="Equation" r:id="rId17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2" y="4302125"/>
                        <a:ext cx="59563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39114"/>
              </p:ext>
            </p:extLst>
          </p:nvPr>
        </p:nvGraphicFramePr>
        <p:xfrm>
          <a:off x="5507037" y="5032375"/>
          <a:ext cx="3711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5" name="Equation" r:id="rId19" imgW="1574640" imgH="203040" progId="Equation.DSMT4">
                  <p:embed/>
                </p:oleObj>
              </mc:Choice>
              <mc:Fallback>
                <p:oleObj name="Equation" r:id="rId19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7" y="5032375"/>
                        <a:ext cx="37115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70386"/>
              </p:ext>
            </p:extLst>
          </p:nvPr>
        </p:nvGraphicFramePr>
        <p:xfrm>
          <a:off x="5507037" y="5673725"/>
          <a:ext cx="28146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Equation" r:id="rId21" imgW="1193760" imgH="203040" progId="Equation.DSMT4">
                  <p:embed/>
                </p:oleObj>
              </mc:Choice>
              <mc:Fallback>
                <p:oleObj name="Equation" r:id="rId21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7" y="5673725"/>
                        <a:ext cx="28146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02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226896"/>
            <a:ext cx="9821114" cy="14495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2436812" y="388975"/>
                <a:ext cx="7467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2" y="388975"/>
                <a:ext cx="74676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71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1828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4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26292"/>
              </p:ext>
            </p:extLst>
          </p:nvPr>
        </p:nvGraphicFramePr>
        <p:xfrm>
          <a:off x="3067050" y="823913"/>
          <a:ext cx="24050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823913"/>
                        <a:ext cx="24050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03"/>
              </p:ext>
            </p:extLst>
          </p:nvPr>
        </p:nvGraphicFramePr>
        <p:xfrm>
          <a:off x="7993063" y="823913"/>
          <a:ext cx="25352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823913"/>
                        <a:ext cx="25352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40894"/>
              </p:ext>
            </p:extLst>
          </p:nvPr>
        </p:nvGraphicFramePr>
        <p:xfrm>
          <a:off x="1903412" y="2266950"/>
          <a:ext cx="21859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12" imgW="927000" imgH="241200" progId="Equation.DSMT4">
                  <p:embed/>
                </p:oleObj>
              </mc:Choice>
              <mc:Fallback>
                <p:oleObj name="Equation" r:id="rId12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2" y="2266950"/>
                        <a:ext cx="21859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85170"/>
              </p:ext>
            </p:extLst>
          </p:nvPr>
        </p:nvGraphicFramePr>
        <p:xfrm>
          <a:off x="2817813" y="2952750"/>
          <a:ext cx="17954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952750"/>
                        <a:ext cx="17954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132014" y="3486150"/>
                <a:ext cx="350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40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4" y="3486150"/>
                <a:ext cx="3505200" cy="523220"/>
              </a:xfrm>
              <a:prstGeom prst="rect">
                <a:avLst/>
              </a:prstGeom>
              <a:blipFill rotWithShape="1">
                <a:blip r:embed="rId16"/>
                <a:stretch>
                  <a:fillRect b="-17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132013" y="4009370"/>
                <a:ext cx="350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endParaRPr lang="vi-VN" sz="40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3" y="4009370"/>
                <a:ext cx="3505200" cy="523220"/>
              </a:xfrm>
              <a:prstGeom prst="rect">
                <a:avLst/>
              </a:prstGeom>
              <a:blipFill rotWithShape="1">
                <a:blip r:embed="rId17"/>
                <a:stretch>
                  <a:fillRect b="-17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132013" y="4689157"/>
                <a:ext cx="236084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𝟒</m:t>
                        </m:r>
                      </m:e>
                    </m:d>
                  </m:oMath>
                </a14:m>
                <a:endPara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3" y="4689157"/>
                <a:ext cx="2360842" cy="492443"/>
              </a:xfrm>
              <a:prstGeom prst="rect">
                <a:avLst/>
              </a:prstGeom>
              <a:blipFill rotWithShape="1">
                <a:blip r:embed="rId18"/>
                <a:stretch>
                  <a:fillRect l="-3359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46891"/>
              </p:ext>
            </p:extLst>
          </p:nvPr>
        </p:nvGraphicFramePr>
        <p:xfrm>
          <a:off x="6877050" y="2286000"/>
          <a:ext cx="23066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19" imgW="977760" imgH="241200" progId="Equation.DSMT4">
                  <p:embed/>
                </p:oleObj>
              </mc:Choice>
              <mc:Fallback>
                <p:oleObj name="Equation" r:id="rId19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286000"/>
                        <a:ext cx="23066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6190"/>
              </p:ext>
            </p:extLst>
          </p:nvPr>
        </p:nvGraphicFramePr>
        <p:xfrm>
          <a:off x="7089774" y="2895600"/>
          <a:ext cx="2066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Equation" r:id="rId21" imgW="876240" imgH="241200" progId="Equation.DSMT4">
                  <p:embed/>
                </p:oleObj>
              </mc:Choice>
              <mc:Fallback>
                <p:oleObj name="Equation" r:id="rId21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4" y="2895600"/>
                        <a:ext cx="2066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96452"/>
              </p:ext>
            </p:extLst>
          </p:nvPr>
        </p:nvGraphicFramePr>
        <p:xfrm>
          <a:off x="7089774" y="3528357"/>
          <a:ext cx="28146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1" name="Equation" r:id="rId23" imgW="1193760" imgH="203040" progId="Equation.DSMT4">
                  <p:embed/>
                </p:oleObj>
              </mc:Choice>
              <mc:Fallback>
                <p:oleObj name="Equation" r:id="rId23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4" y="3528357"/>
                        <a:ext cx="28146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6627812" y="3886200"/>
                <a:ext cx="5715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oặc</a:t>
                </a:r>
                <a:r>
                  <a:rPr lang="en-US" sz="4000" b="1" smtClean="0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6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7812" y="3886200"/>
                <a:ext cx="5715000" cy="707886"/>
              </a:xfrm>
              <a:prstGeom prst="rect">
                <a:avLst/>
              </a:prstGeom>
              <a:blipFill rotWithShape="1">
                <a:blip r:embed="rId25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6627812" y="4419600"/>
                <a:ext cx="5715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oặc</a:t>
                </a:r>
                <a:r>
                  <a:rPr lang="en-US" sz="4000" b="1" smtClean="0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vi-VN" sz="26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7812" y="4419600"/>
                <a:ext cx="5715000" cy="707886"/>
              </a:xfrm>
              <a:prstGeom prst="rect">
                <a:avLst/>
              </a:prstGeom>
              <a:blipFill rotWithShape="1">
                <a:blip r:embed="rId26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7694612" y="5127486"/>
                <a:ext cx="31242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;</m:t>
                        </m:r>
                        <m:r>
                          <a:rPr lang="en-US" sz="2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</m:oMath>
                </a14:m>
                <a:endPara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612" y="5127486"/>
                <a:ext cx="3124200" cy="492443"/>
              </a:xfrm>
              <a:prstGeom prst="rect">
                <a:avLst/>
              </a:prstGeom>
              <a:blipFill rotWithShape="1">
                <a:blip r:embed="rId27"/>
                <a:stretch>
                  <a:fillRect l="-2339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6088123" y="2332970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858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31" grpId="0"/>
      <p:bldP spid="34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69746"/>
            <a:ext cx="9821114" cy="2201562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08212" y="247650"/>
            <a:ext cx="9601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Một mảnh vườn hình vuông có độ dài cạnh bằng x (mét). Người ta làm đường đi xung quanh mảnh vườn, có độ rộng như nhau và bằng y (mét) (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H.2.2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).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200" b="1" smtClean="0">
                <a:latin typeface="Arial" pitchFamily="34" charset="0"/>
                <a:cs typeface="Arial" pitchFamily="34" charset="0"/>
              </a:rPr>
              <a:t>Viết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biểu thức tính diện tích S của đường bao quanh mảnh vườn theo x và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y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200" b="1" smtClean="0">
                <a:latin typeface="Arial" pitchFamily="34" charset="0"/>
                <a:cs typeface="Arial" pitchFamily="34" charset="0"/>
              </a:rPr>
              <a:t>Phân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ích S thành nhân tử rồi tính S khi x = 102 m, y = 2 m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4" y="2514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5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30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0849" y="2681037"/>
            <a:ext cx="220027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979612" y="2895600"/>
            <a:ext cx="678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a) Đặt tên các điểm A, B, C, D, M, N, P, Q như hình vẽ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9192357" y="2525741"/>
            <a:ext cx="2604354" cy="2805084"/>
            <a:chOff x="9192357" y="2525741"/>
            <a:chExt cx="2604354" cy="280508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027577"/>
                </p:ext>
              </p:extLst>
            </p:nvPr>
          </p:nvGraphicFramePr>
          <p:xfrm>
            <a:off x="9192357" y="2525741"/>
            <a:ext cx="296984" cy="32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47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92357" y="2525741"/>
                          <a:ext cx="296984" cy="321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614593"/>
                </p:ext>
              </p:extLst>
            </p:nvPr>
          </p:nvGraphicFramePr>
          <p:xfrm>
            <a:off x="11499727" y="2525741"/>
            <a:ext cx="296984" cy="32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48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99727" y="2525741"/>
                          <a:ext cx="296984" cy="321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829382"/>
                </p:ext>
              </p:extLst>
            </p:nvPr>
          </p:nvGraphicFramePr>
          <p:xfrm>
            <a:off x="9282113" y="5010150"/>
            <a:ext cx="3222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49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82113" y="5010150"/>
                          <a:ext cx="322262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250535"/>
                </p:ext>
              </p:extLst>
            </p:nvPr>
          </p:nvGraphicFramePr>
          <p:xfrm>
            <a:off x="11391900" y="4940300"/>
            <a:ext cx="29845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0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391900" y="4940300"/>
                          <a:ext cx="298450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8625050"/>
                </p:ext>
              </p:extLst>
            </p:nvPr>
          </p:nvGraphicFramePr>
          <p:xfrm>
            <a:off x="9828212" y="3248055"/>
            <a:ext cx="3968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1" name="Equation" r:id="rId16" imgW="203040" imgH="164880" progId="Equation.DSMT4">
                    <p:embed/>
                  </p:oleObj>
                </mc:Choice>
                <mc:Fallback>
                  <p:oleObj name="Equation" r:id="rId16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828212" y="3248055"/>
                          <a:ext cx="396875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769693"/>
                </p:ext>
              </p:extLst>
            </p:nvPr>
          </p:nvGraphicFramePr>
          <p:xfrm>
            <a:off x="10766425" y="3216275"/>
            <a:ext cx="3476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2" name="Equation" r:id="rId18" imgW="177480" imgH="177480" progId="Equation.DSMT4">
                    <p:embed/>
                  </p:oleObj>
                </mc:Choice>
                <mc:Fallback>
                  <p:oleObj name="Equation" r:id="rId18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766425" y="3216275"/>
                          <a:ext cx="347663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330182"/>
                </p:ext>
              </p:extLst>
            </p:nvPr>
          </p:nvGraphicFramePr>
          <p:xfrm>
            <a:off x="9801225" y="4230688"/>
            <a:ext cx="2984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3" name="Equation" r:id="rId20" imgW="152280" imgH="203040" progId="Equation.DSMT4">
                    <p:embed/>
                  </p:oleObj>
                </mc:Choice>
                <mc:Fallback>
                  <p:oleObj name="Equation" r:id="rId20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801225" y="4230688"/>
                          <a:ext cx="298450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0668928"/>
                </p:ext>
              </p:extLst>
            </p:nvPr>
          </p:nvGraphicFramePr>
          <p:xfrm>
            <a:off x="10818813" y="4303713"/>
            <a:ext cx="2984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4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818813" y="4303713"/>
                          <a:ext cx="298450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2195511" y="335280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Diện tích hình vuông ABCD là: x</a:t>
            </a:r>
            <a:r>
              <a:rPr lang="vi-VN" sz="20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 (m)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195511" y="3802638"/>
            <a:ext cx="655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latin typeface="Arial" pitchFamily="34" charset="0"/>
                <a:cs typeface="Arial" pitchFamily="34" charset="0"/>
              </a:rPr>
              <a:t>Hình vuông MNPQ có độ dài một cạnh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là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000" b="1" smtClean="0">
                <a:latin typeface="Arial" pitchFamily="34" charset="0"/>
                <a:cs typeface="Arial" pitchFamily="34" charset="0"/>
              </a:rPr>
            </a:br>
            <a:r>
              <a:rPr lang="en-US" sz="2000" b="1" smtClean="0">
                <a:latin typeface="Arial" pitchFamily="34" charset="0"/>
                <a:cs typeface="Arial" pitchFamily="34" charset="0"/>
              </a:rPr>
              <a:t>                 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x – y – y = x – 2y </a:t>
            </a:r>
            <a:r>
              <a:rPr lang="vi-VN" sz="1800" b="1" i="1">
                <a:latin typeface="Arial" pitchFamily="34" charset="0"/>
                <a:cs typeface="Arial" pitchFamily="34" charset="0"/>
              </a:rPr>
              <a:t>(m).</a:t>
            </a:r>
            <a:endParaRPr lang="vi-VN" sz="20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195511" y="4560252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Diện tích hình vuông MNPQ là: (x – 2y)</a:t>
            </a:r>
            <a:r>
              <a:rPr lang="vi-VN" sz="20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 (m</a:t>
            </a:r>
            <a:r>
              <a:rPr lang="vi-VN" sz="20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)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195511" y="501009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Diện tích S của đường bao quanh mảnh vườn là: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41638"/>
              </p:ext>
            </p:extLst>
          </p:nvPr>
        </p:nvGraphicFramePr>
        <p:xfrm>
          <a:off x="2833687" y="5368100"/>
          <a:ext cx="25733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5" name="Equation" r:id="rId24" imgW="1091880" imgH="241200" progId="Equation.DSMT4">
                  <p:embed/>
                </p:oleObj>
              </mc:Choice>
              <mc:Fallback>
                <p:oleObj name="Equation" r:id="rId24" imgW="109188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7" y="5368100"/>
                        <a:ext cx="25733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65361"/>
              </p:ext>
            </p:extLst>
          </p:nvPr>
        </p:nvGraphicFramePr>
        <p:xfrm>
          <a:off x="5395911" y="5368101"/>
          <a:ext cx="33528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6" name="Equation" r:id="rId26" imgW="1422360" imgH="241200" progId="Equation.DSMT4">
                  <p:embed/>
                </p:oleObj>
              </mc:Choice>
              <mc:Fallback>
                <p:oleObj name="Equation" r:id="rId26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1" y="5368101"/>
                        <a:ext cx="33528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24250"/>
              </p:ext>
            </p:extLst>
          </p:nvPr>
        </p:nvGraphicFramePr>
        <p:xfrm>
          <a:off x="3122612" y="5867400"/>
          <a:ext cx="30829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7" name="Equation" r:id="rId28" imgW="1307880" imgH="241200" progId="Equation.DSMT4">
                  <p:embed/>
                </p:oleObj>
              </mc:Choice>
              <mc:Fallback>
                <p:oleObj name="Equation" r:id="rId28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5867400"/>
                        <a:ext cx="30829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58459"/>
              </p:ext>
            </p:extLst>
          </p:nvPr>
        </p:nvGraphicFramePr>
        <p:xfrm>
          <a:off x="6141243" y="5867400"/>
          <a:ext cx="17351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8" name="Equation" r:id="rId30" imgW="736560" imgH="241200" progId="Equation.DSMT4">
                  <p:embed/>
                </p:oleObj>
              </mc:Choice>
              <mc:Fallback>
                <p:oleObj name="Equation" r:id="rId3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243" y="5867400"/>
                        <a:ext cx="17351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195511" y="6324600"/>
            <a:ext cx="9256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Vậy diện tích S của đường bao quanh mảnh vườn là </a:t>
            </a:r>
            <a:r>
              <a:rPr lang="vi-VN" sz="20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xy – 4y</a:t>
            </a:r>
            <a:r>
              <a:rPr lang="vi-VN" sz="2000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0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(m</a:t>
            </a:r>
            <a:r>
              <a:rPr lang="vi-VN" sz="20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)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247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7" grpId="0"/>
      <p:bldP spid="48" grpId="0"/>
      <p:bldP spid="49" grpId="0"/>
      <p:bldP spid="50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6612" y="838201"/>
            <a:ext cx="9144000" cy="1904999"/>
            <a:chOff x="836612" y="840612"/>
            <a:chExt cx="9144000" cy="1904999"/>
          </a:xfrm>
        </p:grpSpPr>
        <p:sp>
          <p:nvSpPr>
            <p:cNvPr id="3" name="Rounded Rectangle 2"/>
            <p:cNvSpPr/>
            <p:nvPr/>
          </p:nvSpPr>
          <p:spPr>
            <a:xfrm>
              <a:off x="836612" y="840612"/>
              <a:ext cx="9144000" cy="1904999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370012" y="994465"/>
                  <a:ext cx="8269179" cy="14577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smtClean="0">
                      <a:latin typeface="Arial" pitchFamily="34" charset="0"/>
                      <a:cs typeface="Arial" pitchFamily="34" charset="0"/>
                    </a:rPr>
                    <a:t>      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Bạn Tròn phát biểu :</a:t>
                  </a:r>
                  <a:br>
                    <a:rPr lang="en-US" sz="28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ớ đã biết cách tìm được tất cả số x để </a:t>
                  </a:r>
                </a:p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32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32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sz="32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oMath>
                    </m:oMathPara>
                  </a14:m>
                  <a:endParaRPr lang="vi-VN" sz="32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012" y="994465"/>
                  <a:ext cx="8269179" cy="14577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549" t="-41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891122" y="3200400"/>
            <a:ext cx="6368942" cy="1912676"/>
            <a:chOff x="857752" y="3804241"/>
            <a:chExt cx="6368942" cy="1912676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857752" y="3804241"/>
              <a:ext cx="5562600" cy="1712584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49657" y="4032841"/>
              <a:ext cx="4373807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ài học này sẽ cho biết bạn Tròn làm việc đó như thế nào?</a:t>
              </a:r>
              <a:endParaRPr lang="vi-VN" sz="2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572733" y="3880440"/>
              <a:ext cx="1653961" cy="183647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621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0809" y="2743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813398" y="2489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813398" y="2489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47216" y="1143001"/>
            <a:ext cx="11400298" cy="1295399"/>
            <a:chOff x="447216" y="1086762"/>
            <a:chExt cx="11400298" cy="12953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86762"/>
              <a:ext cx="11400298" cy="12953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84211" y="1241899"/>
                  <a:ext cx="11163301" cy="9267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 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Hãy viết đa thức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latin typeface="Cambria Math"/>
                          <a:cs typeface="Arial" pitchFamily="34" charset="0"/>
                        </a:rPr>
                        <m:t> </m:t>
                      </m:r>
                      <m:sSup>
                        <m:sSupPr>
                          <m:ctrlPr>
                            <a:rPr lang="vi-VN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𝒙𝒚</m:t>
                      </m:r>
                    </m:oMath>
                  </a14:m>
                  <a:r>
                    <a:rPr lang="en-US" sz="2800" b="1" smtClean="0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800" b="1" smtClean="0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 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thành 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tích của các đa thức, khác đa thức là số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1" y="1241899"/>
                  <a:ext cx="11163301" cy="92679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2632" b="-157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673392" y="1237196"/>
              <a:ext cx="1382420" cy="426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899" y="253465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9990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ĐẶT NHÂN TỬ CHU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59203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 tích đa thức thành nhân tử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353"/>
              </p:ext>
            </p:extLst>
          </p:nvPr>
        </p:nvGraphicFramePr>
        <p:xfrm>
          <a:off x="3503612" y="3810000"/>
          <a:ext cx="34210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35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3810000"/>
                        <a:ext cx="34210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598612" y="2971800"/>
                <a:ext cx="9609902" cy="83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v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Áp dụng tính chất phân phối giữa phép nhân với phép cộng, ta viết đa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𝒚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thành tích của các đa thức như sau:</a:t>
                </a:r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12" y="2971800"/>
                <a:ext cx="9609902" cy="839332"/>
              </a:xfrm>
              <a:prstGeom prst="rect">
                <a:avLst/>
              </a:prstGeom>
              <a:blipFill rotWithShape="1">
                <a:blip r:embed="rId9"/>
                <a:stretch>
                  <a:fillRect l="-824" t="-5109" r="-951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23093"/>
              </p:ext>
            </p:extLst>
          </p:nvPr>
        </p:nvGraphicFramePr>
        <p:xfrm>
          <a:off x="6856412" y="3924300"/>
          <a:ext cx="18748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36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3924300"/>
                        <a:ext cx="187483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36612" y="1287436"/>
            <a:ext cx="10902450" cy="1507511"/>
            <a:chOff x="836612" y="836861"/>
            <a:chExt cx="10902450" cy="1507511"/>
          </a:xfrm>
        </p:grpSpPr>
        <p:sp>
          <p:nvSpPr>
            <p:cNvPr id="10" name="Rounded Rectangle 9"/>
            <p:cNvSpPr/>
            <p:nvPr/>
          </p:nvSpPr>
          <p:spPr>
            <a:xfrm>
              <a:off x="836612" y="836861"/>
              <a:ext cx="10668000" cy="1407454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41412" y="1095273"/>
              <a:ext cx="914400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Phân tích đa thức thành nhân tử (hay thừa số) là biến đổi đa thức đó thành một tích của những đa thức.</a:t>
              </a:r>
              <a:endPara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14012" y="1028881"/>
              <a:ext cx="1225050" cy="1315491"/>
            </a:xfrm>
            <a:prstGeom prst="rect">
              <a:avLst/>
            </a:prstGeom>
          </p:spPr>
        </p:pic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9990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ĐẶT NHÂN TỬ CHU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012" y="609600"/>
            <a:ext cx="59203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 tích đa thức thành nhân tử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12712" y="1102125"/>
            <a:ext cx="11772900" cy="1581727"/>
            <a:chOff x="112712" y="704273"/>
            <a:chExt cx="11772900" cy="1581727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80473"/>
              <a:ext cx="10142682" cy="1412475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60612" y="859427"/>
              <a:ext cx="92964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Phân tích các đa thức sau thành nhân tử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589"/>
            <a:stretch/>
          </p:blipFill>
          <p:spPr bwMode="auto">
            <a:xfrm>
              <a:off x="112712" y="704273"/>
              <a:ext cx="1668318" cy="1581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753613"/>
                </p:ext>
              </p:extLst>
            </p:nvPr>
          </p:nvGraphicFramePr>
          <p:xfrm>
            <a:off x="2886075" y="1353161"/>
            <a:ext cx="1846263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1" name="Equation" r:id="rId5" imgW="647640" imgH="241200" progId="Equation.DSMT4">
                    <p:embed/>
                  </p:oleObj>
                </mc:Choice>
                <mc:Fallback>
                  <p:oleObj name="Equation" r:id="rId5" imgW="64764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075" y="1353161"/>
                          <a:ext cx="1846263" cy="687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824433"/>
                </p:ext>
              </p:extLst>
            </p:nvPr>
          </p:nvGraphicFramePr>
          <p:xfrm>
            <a:off x="6616700" y="1462698"/>
            <a:ext cx="40544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2" name="Equation" r:id="rId7" imgW="1422360" imgH="203040" progId="Equation.DSMT4">
                    <p:embed/>
                  </p:oleObj>
                </mc:Choice>
                <mc:Fallback>
                  <p:oleObj name="Equation" r:id="rId7" imgW="1422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6700" y="1462698"/>
                          <a:ext cx="405447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137" y="276171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46459"/>
              </p:ext>
            </p:extLst>
          </p:nvPr>
        </p:nvGraphicFramePr>
        <p:xfrm>
          <a:off x="2132012" y="3199924"/>
          <a:ext cx="3653155" cy="68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3"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3199924"/>
                        <a:ext cx="3653155" cy="686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4" y="95249"/>
            <a:ext cx="9990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ĐẶT NHÂN TỬ CHU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59203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 tích đa thức thành nhân tử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20319"/>
              </p:ext>
            </p:extLst>
          </p:nvPr>
        </p:nvGraphicFramePr>
        <p:xfrm>
          <a:off x="5861366" y="3200400"/>
          <a:ext cx="20621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4" name="Equation" r:id="rId12" imgW="723600" imgH="304560" progId="Equation.DSMT4">
                  <p:embed/>
                </p:oleObj>
              </mc:Choice>
              <mc:Fallback>
                <p:oleObj name="Equation" r:id="rId12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366" y="3200400"/>
                        <a:ext cx="20621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678299"/>
              </p:ext>
            </p:extLst>
          </p:nvPr>
        </p:nvGraphicFramePr>
        <p:xfrm>
          <a:off x="2132012" y="4038600"/>
          <a:ext cx="6410614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" name="Equation" r:id="rId14" imgW="2476440" imgH="279360" progId="Equation.DSMT4">
                  <p:embed/>
                </p:oleObj>
              </mc:Choice>
              <mc:Fallback>
                <p:oleObj name="Equation" r:id="rId14" imgW="2476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4038600"/>
                        <a:ext cx="6410614" cy="721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80641"/>
              </p:ext>
            </p:extLst>
          </p:nvPr>
        </p:nvGraphicFramePr>
        <p:xfrm>
          <a:off x="5789612" y="4764520"/>
          <a:ext cx="27289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" name="Equation" r:id="rId16" imgW="1054080" imgH="279360" progId="Equation.DSMT4">
                  <p:embed/>
                </p:oleObj>
              </mc:Choice>
              <mc:Fallback>
                <p:oleObj name="Equation" r:id="rId16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4764520"/>
                        <a:ext cx="27289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913812" y="2838564"/>
            <a:ext cx="2827337" cy="1917988"/>
            <a:chOff x="9066212" y="2838564"/>
            <a:chExt cx="2827337" cy="1917988"/>
          </a:xfrm>
        </p:grpSpPr>
        <p:sp>
          <p:nvSpPr>
            <p:cNvPr id="33" name="Rounded Rectangle 32"/>
            <p:cNvSpPr/>
            <p:nvPr/>
          </p:nvSpPr>
          <p:spPr>
            <a:xfrm>
              <a:off x="9066212" y="2838564"/>
              <a:ext cx="2827337" cy="1917988"/>
            </a:xfrm>
            <a:prstGeom prst="roundRect">
              <a:avLst>
                <a:gd name="adj" fmla="val 5381"/>
              </a:avLst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5371" name="Picture 555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18612" y="2838564"/>
              <a:ext cx="2433205" cy="1917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4" name="TextBox 33"/>
          <p:cNvSpPr txBox="1"/>
          <p:nvPr/>
        </p:nvSpPr>
        <p:spPr>
          <a:xfrm>
            <a:off x="1134248" y="5791200"/>
            <a:ext cx="10365169" cy="892552"/>
          </a:xfrm>
          <a:prstGeom prst="rect">
            <a:avLst/>
          </a:prstGeom>
          <a:solidFill>
            <a:srgbClr val="FEF5E6"/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pt-BR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ú ý </a:t>
            </a:r>
            <a:r>
              <a:rPr lang="pt-BR" sz="2600" b="1" smtClean="0">
                <a:latin typeface="Arial" pitchFamily="34" charset="0"/>
                <a:cs typeface="Arial" pitchFamily="34" charset="0"/>
              </a:rPr>
              <a:t>: Cách làm như Ví dụ 1 gọi là phân tích đa thức thành </a:t>
            </a:r>
            <a:br>
              <a:rPr lang="pt-BR" sz="2600" b="1" smtClean="0">
                <a:latin typeface="Arial" pitchFamily="34" charset="0"/>
                <a:cs typeface="Arial" pitchFamily="34" charset="0"/>
              </a:rPr>
            </a:br>
            <a:r>
              <a:rPr lang="pt-BR" sz="2600" b="1" smtClean="0">
                <a:latin typeface="Arial" pitchFamily="34" charset="0"/>
                <a:cs typeface="Arial" pitchFamily="34" charset="0"/>
              </a:rPr>
              <a:t>	      nhân tử bằng cách đặt nhân tử chung.</a:t>
            </a:r>
            <a:endParaRPr lang="en-US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819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50812" y="1219200"/>
            <a:ext cx="11582401" cy="1481229"/>
            <a:chOff x="150812" y="766671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769086"/>
              <a:ext cx="9753600" cy="1326414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89212" y="842871"/>
              <a:ext cx="9144000" cy="51646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500" b="1">
                  <a:latin typeface="Arial" pitchFamily="34" charset="0"/>
                  <a:cs typeface="Arial" pitchFamily="34" charset="0"/>
                </a:rPr>
                <a:t>Phân tích các đa thức sau thành nhân tử :</a:t>
              </a: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766671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1721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070239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945987"/>
                </p:ext>
              </p:extLst>
            </p:nvPr>
          </p:nvGraphicFramePr>
          <p:xfrm>
            <a:off x="3195126" y="1359337"/>
            <a:ext cx="197485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73" name="Equation" r:id="rId7" imgW="761760" imgH="241200" progId="Equation.DSMT4">
                    <p:embed/>
                  </p:oleObj>
                </mc:Choice>
                <mc:Fallback>
                  <p:oleObj name="Equation" r:id="rId7" imgW="761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126" y="1359337"/>
                          <a:ext cx="197485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344609"/>
                </p:ext>
              </p:extLst>
            </p:nvPr>
          </p:nvGraphicFramePr>
          <p:xfrm>
            <a:off x="7156450" y="1457762"/>
            <a:ext cx="365442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74" name="Equation" r:id="rId9" imgW="1409400" imgH="203040" progId="Equation.DSMT4">
                    <p:embed/>
                  </p:oleObj>
                </mc:Choice>
                <mc:Fallback>
                  <p:oleObj name="Equation" r:id="rId9" imgW="1409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6450" y="1457762"/>
                          <a:ext cx="365442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870"/>
              </p:ext>
            </p:extLst>
          </p:nvPr>
        </p:nvGraphicFramePr>
        <p:xfrm>
          <a:off x="2924174" y="3276600"/>
          <a:ext cx="4210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5" name="Equation" r:id="rId11" imgW="1625400" imgH="241200" progId="Equation.DSMT4">
                  <p:embed/>
                </p:oleObj>
              </mc:Choice>
              <mc:Fallback>
                <p:oleObj name="Equation" r:id="rId11" imgW="16254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4" y="3276600"/>
                        <a:ext cx="42100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4"/>
          <p:cNvSpPr>
            <a:spLocks noChangeArrowheads="1"/>
          </p:cNvSpPr>
          <p:nvPr/>
        </p:nvSpPr>
        <p:spPr bwMode="gray">
          <a:xfrm>
            <a:off x="447214" y="95249"/>
            <a:ext cx="9990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ĐẶT NHÂN TỬ CHU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7012" y="609600"/>
            <a:ext cx="59203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 tích đa thức thành nhân tử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47795"/>
              </p:ext>
            </p:extLst>
          </p:nvPr>
        </p:nvGraphicFramePr>
        <p:xfrm>
          <a:off x="7134224" y="3276600"/>
          <a:ext cx="2236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6" name="Equation" r:id="rId13" imgW="863280" imgH="304560" progId="Equation.DSMT4">
                  <p:embed/>
                </p:oleObj>
              </mc:Choice>
              <mc:Fallback>
                <p:oleObj name="Equation" r:id="rId13" imgW="863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4" y="3276600"/>
                        <a:ext cx="22367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02688"/>
              </p:ext>
            </p:extLst>
          </p:nvPr>
        </p:nvGraphicFramePr>
        <p:xfrm>
          <a:off x="2924174" y="4275138"/>
          <a:ext cx="6315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7" name="Equation" r:id="rId15" imgW="2438280" imgH="203040" progId="Equation.DSMT4">
                  <p:embed/>
                </p:oleObj>
              </mc:Choice>
              <mc:Fallback>
                <p:oleObj name="Equation" r:id="rId15" imgW="243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4" y="4275138"/>
                        <a:ext cx="63150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303212" y="123825"/>
            <a:ext cx="9761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NHÓM CÁC HẠNG TỬ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5612" y="793502"/>
            <a:ext cx="11277600" cy="1412475"/>
            <a:chOff x="455612" y="793502"/>
            <a:chExt cx="11277600" cy="1412475"/>
          </a:xfrm>
        </p:grpSpPr>
        <p:sp>
          <p:nvSpPr>
            <p:cNvPr id="23" name="Rounded Rectangle 22"/>
            <p:cNvSpPr/>
            <p:nvPr/>
          </p:nvSpPr>
          <p:spPr>
            <a:xfrm>
              <a:off x="455612" y="793502"/>
              <a:ext cx="11277600" cy="1412475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608012" y="838200"/>
                  <a:ext cx="11125200" cy="13269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v"/>
                  </a:pPr>
                  <a:r>
                    <a:rPr lang="pt-BR" sz="2600" b="1" smtClean="0">
                      <a:latin typeface="Arial" pitchFamily="34" charset="0"/>
                      <a:cs typeface="Arial" pitchFamily="34" charset="0"/>
                    </a:rPr>
                    <a:t>Trong giờ học toán, cô giáo yêu cầu cả lớp phân tích đa thức sau thành nhân tử</a:t>
                  </a:r>
                  <a:br>
                    <a:rPr lang="pt-BR" sz="2600" b="1" smtClean="0">
                      <a:latin typeface="Arial" pitchFamily="34" charset="0"/>
                      <a:cs typeface="Arial" pitchFamily="34" charset="0"/>
                    </a:rPr>
                  </a:br>
                  <a14:m>
                    <m:oMath xmlns:m="http://schemas.openxmlformats.org/officeDocument/2006/math">
                      <m:sSup>
                        <m:sSupPr>
                          <m:ctrlPr>
                            <a:rPr lang="pt-BR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𝒙𝒚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8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endParaRPr lang="en-US" sz="28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838200"/>
                  <a:ext cx="11125200" cy="132690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77" t="-41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60412" y="2362200"/>
            <a:ext cx="6553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Hai bạn Nam và Hà đã làm như sau :</a:t>
            </a:r>
            <a:endParaRPr lang="en-US" sz="28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71515" y="2944008"/>
            <a:ext cx="4489498" cy="1932792"/>
            <a:chOff x="995315" y="2895600"/>
            <a:chExt cx="4489498" cy="1932792"/>
          </a:xfrm>
        </p:grpSpPr>
        <p:sp>
          <p:nvSpPr>
            <p:cNvPr id="28" name="Rounded Rectangle 27"/>
            <p:cNvSpPr/>
            <p:nvPr/>
          </p:nvSpPr>
          <p:spPr>
            <a:xfrm>
              <a:off x="2132013" y="2895600"/>
              <a:ext cx="3352800" cy="1828800"/>
            </a:xfrm>
            <a:prstGeom prst="roundRect">
              <a:avLst>
                <a:gd name="adj" fmla="val 2887"/>
              </a:avLst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293981"/>
                </p:ext>
              </p:extLst>
            </p:nvPr>
          </p:nvGraphicFramePr>
          <p:xfrm>
            <a:off x="2571002" y="2971800"/>
            <a:ext cx="2627219" cy="166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94" name="Equation" r:id="rId5" imgW="1485720" imgH="939600" progId="Equation.DSMT4">
                    <p:embed/>
                  </p:oleObj>
                </mc:Choice>
                <mc:Fallback>
                  <p:oleObj name="Equation" r:id="rId5" imgW="1485720" imgH="939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002" y="2971800"/>
                          <a:ext cx="2627219" cy="166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" name="Picture 3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107" b="99631" l="311" r="99689"/>
                      </a14:imgEffect>
                      <a14:imgEffect>
                        <a14:brightnessContrast contrast="1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03"/>
            <a:stretch/>
          </p:blipFill>
          <p:spPr bwMode="auto">
            <a:xfrm flipH="1">
              <a:off x="995315" y="3486944"/>
              <a:ext cx="1212897" cy="1341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7694612" y="2944008"/>
            <a:ext cx="4191000" cy="2161392"/>
            <a:chOff x="7618412" y="2895600"/>
            <a:chExt cx="4191000" cy="2161392"/>
          </a:xfrm>
        </p:grpSpPr>
        <p:sp>
          <p:nvSpPr>
            <p:cNvPr id="29" name="Rounded Rectangle 28"/>
            <p:cNvSpPr/>
            <p:nvPr/>
          </p:nvSpPr>
          <p:spPr>
            <a:xfrm>
              <a:off x="7618412" y="2895600"/>
              <a:ext cx="3352800" cy="1828800"/>
            </a:xfrm>
            <a:prstGeom prst="roundRect">
              <a:avLst>
                <a:gd name="adj" fmla="val 2887"/>
              </a:avLst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542216"/>
                </p:ext>
              </p:extLst>
            </p:nvPr>
          </p:nvGraphicFramePr>
          <p:xfrm>
            <a:off x="8075612" y="2971800"/>
            <a:ext cx="2627219" cy="166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95" name="Equation" r:id="rId9" imgW="1485720" imgH="939600" progId="Equation.DSMT4">
                    <p:embed/>
                  </p:oleObj>
                </mc:Choice>
                <mc:Fallback>
                  <p:oleObj name="Equation" r:id="rId9" imgW="148572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5612" y="2971800"/>
                          <a:ext cx="2627219" cy="166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0" b="100000" l="0" r="100000"/>
                      </a14:imgEffect>
                      <a14:imgEffect>
                        <a14:brightnessContrast contrast="1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1044" y="3581400"/>
              <a:ext cx="1448368" cy="1475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" name="TextBox 35"/>
          <p:cNvSpPr txBox="1"/>
          <p:nvPr/>
        </p:nvSpPr>
        <p:spPr>
          <a:xfrm>
            <a:off x="995316" y="5410200"/>
            <a:ext cx="10365169" cy="1107996"/>
          </a:xfrm>
          <a:prstGeom prst="rect">
            <a:avLst/>
          </a:prstGeom>
          <a:solidFill>
            <a:srgbClr val="FEF5E6"/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pt-BR" sz="2200" b="1" smtClean="0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Chú ý </a:t>
            </a:r>
            <a:r>
              <a:rPr lang="pt-BR" sz="2200" b="1" smtClean="0">
                <a:latin typeface="Arial" pitchFamily="34" charset="0"/>
                <a:cs typeface="Arial" pitchFamily="34" charset="0"/>
              </a:rPr>
              <a:t>: Cách làm của hai bạn Nam và Hà được gọi là </a:t>
            </a:r>
            <a:r>
              <a:rPr lang="pt-BR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 tích đa thức thành nhân tử bằng cách nhóm hạng tử</a:t>
            </a:r>
            <a:r>
              <a:rPr lang="pt-BR" sz="2200" b="1" smtClean="0">
                <a:latin typeface="Arial" pitchFamily="34" charset="0"/>
                <a:cs typeface="Arial" pitchFamily="34" charset="0"/>
              </a:rPr>
              <a:t>. Đối với một đa thức có thể có nhiều cách nhóm những hạng tử thích hợp.</a:t>
            </a:r>
            <a:endParaRPr lang="en-US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35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29132"/>
              </p:ext>
            </p:extLst>
          </p:nvPr>
        </p:nvGraphicFramePr>
        <p:xfrm>
          <a:off x="2741612" y="2819400"/>
          <a:ext cx="62166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7" name="Equation" r:id="rId5" imgW="2400120" imgH="203040" progId="Equation.DSMT4">
                  <p:embed/>
                </p:oleObj>
              </mc:Choice>
              <mc:Fallback>
                <p:oleObj name="Equation" r:id="rId5" imgW="24001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819400"/>
                        <a:ext cx="62166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50376" y="708172"/>
            <a:ext cx="11735236" cy="1523605"/>
            <a:chOff x="150376" y="1089172"/>
            <a:chExt cx="11735236" cy="1523605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1196949"/>
              <a:ext cx="10142682" cy="1339608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4412" y="1295400"/>
              <a:ext cx="88392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Phân tích đa thức sau thành nhân tử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1089172"/>
              <a:ext cx="1515280" cy="1523605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578154" y="1520894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4" name="Picture 23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399837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565976"/>
                </p:ext>
              </p:extLst>
            </p:nvPr>
          </p:nvGraphicFramePr>
          <p:xfrm>
            <a:off x="4494212" y="1828800"/>
            <a:ext cx="3262414" cy="633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68" name="Equation" r:id="rId9" imgW="1041120" imgH="203040" progId="Equation.DSMT4">
                    <p:embed/>
                  </p:oleObj>
                </mc:Choice>
                <mc:Fallback>
                  <p:oleObj name="Equation" r:id="rId9" imgW="1041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212" y="1828800"/>
                          <a:ext cx="3262414" cy="633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303212" y="123825"/>
            <a:ext cx="9761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NHÓM CÁC HẠNG TỬ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35043"/>
              </p:ext>
            </p:extLst>
          </p:nvPr>
        </p:nvGraphicFramePr>
        <p:xfrm>
          <a:off x="5408612" y="3409950"/>
          <a:ext cx="32575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9" name="Equation" r:id="rId11" imgW="1257120" imgH="203040" progId="Equation.DSMT4">
                  <p:embed/>
                </p:oleObj>
              </mc:Choice>
              <mc:Fallback>
                <p:oleObj name="Equation" r:id="rId11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3409950"/>
                        <a:ext cx="32575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44816"/>
              </p:ext>
            </p:extLst>
          </p:nvPr>
        </p:nvGraphicFramePr>
        <p:xfrm>
          <a:off x="5408612" y="4046538"/>
          <a:ext cx="24685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0"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4046538"/>
                        <a:ext cx="24685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589212" y="4517082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b="1" smtClean="0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Cách khác :</a:t>
            </a:r>
            <a:endParaRPr lang="en-US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05713"/>
              </p:ext>
            </p:extLst>
          </p:nvPr>
        </p:nvGraphicFramePr>
        <p:xfrm>
          <a:off x="2741612" y="5029200"/>
          <a:ext cx="62166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1" name="Equation" r:id="rId15" imgW="2400120" imgH="203040" progId="Equation.DSMT4">
                  <p:embed/>
                </p:oleObj>
              </mc:Choice>
              <mc:Fallback>
                <p:oleObj name="Equation" r:id="rId15" imgW="240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5029200"/>
                        <a:ext cx="62166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55226"/>
              </p:ext>
            </p:extLst>
          </p:nvPr>
        </p:nvGraphicFramePr>
        <p:xfrm>
          <a:off x="5437187" y="5562600"/>
          <a:ext cx="32226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2" name="Equation" r:id="rId17" imgW="1244520" imgH="203040" progId="Equation.DSMT4">
                  <p:embed/>
                </p:oleObj>
              </mc:Choice>
              <mc:Fallback>
                <p:oleObj name="Equation" r:id="rId17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7" y="5562600"/>
                        <a:ext cx="32226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53544"/>
              </p:ext>
            </p:extLst>
          </p:nvPr>
        </p:nvGraphicFramePr>
        <p:xfrm>
          <a:off x="5437187" y="6096000"/>
          <a:ext cx="2466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3" name="Equation" r:id="rId19" imgW="952200" imgH="203040" progId="Equation.DSMT4">
                  <p:embed/>
                </p:oleObj>
              </mc:Choice>
              <mc:Fallback>
                <p:oleObj name="Equation" r:id="rId1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7" y="6096000"/>
                        <a:ext cx="2466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8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334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89081"/>
              </p:ext>
            </p:extLst>
          </p:nvPr>
        </p:nvGraphicFramePr>
        <p:xfrm>
          <a:off x="2817812" y="2819400"/>
          <a:ext cx="66055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0" name="Equation" r:id="rId5" imgW="2806560" imgH="279360" progId="Equation.DSMT4">
                  <p:embed/>
                </p:oleObj>
              </mc:Choice>
              <mc:Fallback>
                <p:oleObj name="Equation" r:id="rId5" imgW="280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2819400"/>
                        <a:ext cx="66055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50812" y="728662"/>
            <a:ext cx="11582401" cy="1481229"/>
            <a:chOff x="150812" y="1219200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1295400"/>
              <a:ext cx="9753600" cy="1326415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60612" y="1397191"/>
              <a:ext cx="9372600" cy="53223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Phân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ích đa thức sau thành nhân tử</a:t>
              </a: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1219200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624699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522768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27152"/>
                </p:ext>
              </p:extLst>
            </p:nvPr>
          </p:nvGraphicFramePr>
          <p:xfrm>
            <a:off x="4875212" y="1924289"/>
            <a:ext cx="2959894" cy="623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91" name="Equation" r:id="rId9" imgW="1143000" imgH="241200" progId="Equation.DSMT4">
                    <p:embed/>
                  </p:oleObj>
                </mc:Choice>
                <mc:Fallback>
                  <p:oleObj name="Equation" r:id="rId9" imgW="1143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212" y="1924289"/>
                          <a:ext cx="2959894" cy="623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AutoShape 4"/>
          <p:cNvSpPr>
            <a:spLocks noChangeArrowheads="1"/>
          </p:cNvSpPr>
          <p:nvPr/>
        </p:nvSpPr>
        <p:spPr bwMode="gray">
          <a:xfrm>
            <a:off x="303212" y="123825"/>
            <a:ext cx="9761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ĐA THỨC THÀNH NHÂN TỬ BẰNG CÁCH NHÓM CÁC HẠNG TỬ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70579"/>
              </p:ext>
            </p:extLst>
          </p:nvPr>
        </p:nvGraphicFramePr>
        <p:xfrm>
          <a:off x="5484812" y="3505200"/>
          <a:ext cx="3556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2" name="Equation" r:id="rId11" imgW="1511280" imgH="279360" progId="Equation.DSMT4">
                  <p:embed/>
                </p:oleObj>
              </mc:Choice>
              <mc:Fallback>
                <p:oleObj name="Equation" r:id="rId11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3505200"/>
                        <a:ext cx="3556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426072"/>
              </p:ext>
            </p:extLst>
          </p:nvPr>
        </p:nvGraphicFramePr>
        <p:xfrm>
          <a:off x="5484812" y="4191000"/>
          <a:ext cx="3556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3" name="Equation" r:id="rId13" imgW="1511280" imgH="279360" progId="Equation.DSMT4">
                  <p:embed/>
                </p:oleObj>
              </mc:Choice>
              <mc:Fallback>
                <p:oleObj name="Equation" r:id="rId13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4191000"/>
                        <a:ext cx="3556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81247"/>
              </p:ext>
            </p:extLst>
          </p:nvPr>
        </p:nvGraphicFramePr>
        <p:xfrm>
          <a:off x="5484812" y="4876800"/>
          <a:ext cx="26304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4" name="Equation" r:id="rId15" imgW="1117440" imgH="279360" progId="Equation.DSMT4">
                  <p:embed/>
                </p:oleObj>
              </mc:Choice>
              <mc:Fallback>
                <p:oleObj name="Equation" r:id="rId15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4876800"/>
                        <a:ext cx="26304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063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69</TotalTime>
  <Words>962</Words>
  <Application>Microsoft Office PowerPoint</Application>
  <PresentationFormat>Custom</PresentationFormat>
  <Paragraphs>97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673</cp:revision>
  <dcterms:created xsi:type="dcterms:W3CDTF">2021-08-04T05:24:17Z</dcterms:created>
  <dcterms:modified xsi:type="dcterms:W3CDTF">2023-08-14T06:57:23Z</dcterms:modified>
</cp:coreProperties>
</file>